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409331"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409332"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409333"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409334"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409335"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409336"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409337"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409338"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409339"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409340"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409341"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409342"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409343"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409344"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409345"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409346"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409347"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409348"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409349"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409350"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409351"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409352"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409353"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409354"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409355"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409356"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409357"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409358"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409359"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409360"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409361"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409362"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409363"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409364"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409365"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409366"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409367"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409368"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409369"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409370"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409371"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409372"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409373"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409374"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409375"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409376"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409377"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409378"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409379"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409380"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409381"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409382"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409383"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409384"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409385"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409386"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409387"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409388"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409389"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409390"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409391"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409392"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409393"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409394"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409395"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409396"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409397"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409398"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409399"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409400"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409401"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409402"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409403"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409404"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409405"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409406"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409407"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409408"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409409"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409410"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409411"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409412"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409413"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409414"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409415"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409416"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409417"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409418"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409419"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409420"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409421"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409422"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409423"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409424"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409425"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409426"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409427"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409428"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409429"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409430"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409431"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409432"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409433"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409434"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409435"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409436"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409437"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409438"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409439"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409440"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409441"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409442"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409443"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409444"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409445"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409446"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409447"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409448"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409449"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409450"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409451"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409452"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409453"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409454"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409455"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409456"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409457"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409458"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409459"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409460"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409461"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409462"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409463"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409464"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409465"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409466"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409467"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409468"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409469"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409470"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409471"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409472"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409473"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409474"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409475"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409476"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409477"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409478"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409479"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409480"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409481"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409482"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409483"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409484"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409485"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409486"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409487"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409488"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409489"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409490"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409491"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409492"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409493"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409494"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409495"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409496"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409497"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409498"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409499"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409500"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409501"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409502"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409503"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409504"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409505"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409506"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409507"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409508"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409509"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409510"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409511"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409512"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409513"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409514"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409515"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Default="00413198" w:rsidP="00413198">
      <w:pPr>
        <w:pStyle w:val="a3"/>
      </w:pPr>
      <w:r>
        <w:rPr>
          <w:rFonts w:hint="eastAsia"/>
        </w:rPr>
        <w:t>R</w:t>
      </w:r>
      <w:r>
        <w:t>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Default="007E423D" w:rsidP="007E423D">
      <w:pPr>
        <w:pStyle w:val="a3"/>
      </w:pPr>
      <w:r>
        <w:rPr>
          <w:rFonts w:hint="eastAsia"/>
        </w:rPr>
        <w:t>C</w:t>
      </w:r>
      <w:r>
        <w:t>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1409516"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pt" o:ole="">
            <v:imagedata r:id="rId367" o:title=""/>
          </v:shape>
          <o:OLEObject Type="Embed" ProgID="Equation.DSMT4" ShapeID="_x0000_i1211" DrawAspect="Content" ObjectID="_1581409517" r:id="rId368"/>
        </w:object>
      </w:r>
    </w:p>
    <w:p w:rsidR="00CF5F08" w:rsidRDefault="00CF5F08" w:rsidP="00CF5F08">
      <w:pPr>
        <w:jc w:val="cente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1409518"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15pt" o:ole="">
            <v:imagedata r:id="rId371" o:title=""/>
          </v:shape>
          <o:OLEObject Type="Embed" ProgID="Equation.DSMT4" ShapeID="_x0000_i1213" DrawAspect="Content" ObjectID="_1581409519"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Pr="00E75ACF" w:rsidRDefault="00E75ACF" w:rsidP="00C04185">
      <w:pPr>
        <w:ind w:firstLine="420"/>
        <w:rPr>
          <w:rFonts w:hint="eastAsia"/>
        </w:rPr>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bookmarkStart w:id="1" w:name="_GoBack"/>
      <w:bookmarkEnd w:id="1"/>
    </w:p>
    <w:sectPr w:rsidR="00E75ACF" w:rsidRPr="00E75ACF"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141E" w:rsidRDefault="0078141E" w:rsidP="00564D25">
      <w:r>
        <w:separator/>
      </w:r>
    </w:p>
  </w:endnote>
  <w:endnote w:type="continuationSeparator" w:id="0">
    <w:p w:rsidR="0078141E" w:rsidRDefault="0078141E"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141E" w:rsidRDefault="0078141E" w:rsidP="00564D25">
      <w:r>
        <w:separator/>
      </w:r>
    </w:p>
  </w:footnote>
  <w:footnote w:type="continuationSeparator" w:id="0">
    <w:p w:rsidR="0078141E" w:rsidRDefault="0078141E"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00D2F4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13"/>
  </w:num>
  <w:num w:numId="4">
    <w:abstractNumId w:val="3"/>
  </w:num>
  <w:num w:numId="5">
    <w:abstractNumId w:val="8"/>
  </w:num>
  <w:num w:numId="6">
    <w:abstractNumId w:val="1"/>
  </w:num>
  <w:num w:numId="7">
    <w:abstractNumId w:val="6"/>
  </w:num>
  <w:num w:numId="8">
    <w:abstractNumId w:val="12"/>
  </w:num>
  <w:num w:numId="9">
    <w:abstractNumId w:val="2"/>
  </w:num>
  <w:num w:numId="10">
    <w:abstractNumId w:val="9"/>
  </w:num>
  <w:num w:numId="11">
    <w:abstractNumId w:val="0"/>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732B1"/>
    <w:rsid w:val="0018104C"/>
    <w:rsid w:val="001844F9"/>
    <w:rsid w:val="00187042"/>
    <w:rsid w:val="00195CC2"/>
    <w:rsid w:val="00196B34"/>
    <w:rsid w:val="001B1E02"/>
    <w:rsid w:val="001B5121"/>
    <w:rsid w:val="001E1A9E"/>
    <w:rsid w:val="00200B90"/>
    <w:rsid w:val="002038F3"/>
    <w:rsid w:val="002C161D"/>
    <w:rsid w:val="002C1D8B"/>
    <w:rsid w:val="002D2C3C"/>
    <w:rsid w:val="002F3D17"/>
    <w:rsid w:val="003178F9"/>
    <w:rsid w:val="003664C7"/>
    <w:rsid w:val="003801C5"/>
    <w:rsid w:val="003819CE"/>
    <w:rsid w:val="003A1DAB"/>
    <w:rsid w:val="003E4544"/>
    <w:rsid w:val="003E756F"/>
    <w:rsid w:val="003F009C"/>
    <w:rsid w:val="00403F27"/>
    <w:rsid w:val="00404C26"/>
    <w:rsid w:val="00413198"/>
    <w:rsid w:val="004666FC"/>
    <w:rsid w:val="004A1E41"/>
    <w:rsid w:val="004B1C2A"/>
    <w:rsid w:val="004B5EC5"/>
    <w:rsid w:val="004B748A"/>
    <w:rsid w:val="004C5992"/>
    <w:rsid w:val="004C7D0C"/>
    <w:rsid w:val="004D0988"/>
    <w:rsid w:val="005334BE"/>
    <w:rsid w:val="00534A15"/>
    <w:rsid w:val="005456F5"/>
    <w:rsid w:val="00564D25"/>
    <w:rsid w:val="00574B62"/>
    <w:rsid w:val="005A0561"/>
    <w:rsid w:val="0061132E"/>
    <w:rsid w:val="0064729C"/>
    <w:rsid w:val="006568CD"/>
    <w:rsid w:val="006759F7"/>
    <w:rsid w:val="00692863"/>
    <w:rsid w:val="00695991"/>
    <w:rsid w:val="006A1824"/>
    <w:rsid w:val="006B0C93"/>
    <w:rsid w:val="006B1992"/>
    <w:rsid w:val="006E336D"/>
    <w:rsid w:val="00721928"/>
    <w:rsid w:val="00734307"/>
    <w:rsid w:val="00746F75"/>
    <w:rsid w:val="00747405"/>
    <w:rsid w:val="00760883"/>
    <w:rsid w:val="0078141E"/>
    <w:rsid w:val="007865D3"/>
    <w:rsid w:val="00786DD8"/>
    <w:rsid w:val="007E423D"/>
    <w:rsid w:val="008008DA"/>
    <w:rsid w:val="008407E8"/>
    <w:rsid w:val="008558A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37075"/>
    <w:rsid w:val="00B435BB"/>
    <w:rsid w:val="00B7057D"/>
    <w:rsid w:val="00B83EB4"/>
    <w:rsid w:val="00B84BC8"/>
    <w:rsid w:val="00B9337B"/>
    <w:rsid w:val="00BA273D"/>
    <w:rsid w:val="00BB3B2F"/>
    <w:rsid w:val="00BD4D4A"/>
    <w:rsid w:val="00BD7688"/>
    <w:rsid w:val="00BF67D9"/>
    <w:rsid w:val="00BF7541"/>
    <w:rsid w:val="00C04185"/>
    <w:rsid w:val="00C07A87"/>
    <w:rsid w:val="00C200BB"/>
    <w:rsid w:val="00CA06A6"/>
    <w:rsid w:val="00CA2012"/>
    <w:rsid w:val="00CF4527"/>
    <w:rsid w:val="00CF5F08"/>
    <w:rsid w:val="00D03A3D"/>
    <w:rsid w:val="00D2192B"/>
    <w:rsid w:val="00D53559"/>
    <w:rsid w:val="00D60DFD"/>
    <w:rsid w:val="00D7029D"/>
    <w:rsid w:val="00D708D4"/>
    <w:rsid w:val="00D74A8C"/>
    <w:rsid w:val="00D863A7"/>
    <w:rsid w:val="00D872A5"/>
    <w:rsid w:val="00DE2743"/>
    <w:rsid w:val="00E16E6C"/>
    <w:rsid w:val="00E447D4"/>
    <w:rsid w:val="00E539F0"/>
    <w:rsid w:val="00E7074E"/>
    <w:rsid w:val="00E75ACF"/>
    <w:rsid w:val="00E837C2"/>
    <w:rsid w:val="00EB3482"/>
    <w:rsid w:val="00EB587F"/>
    <w:rsid w:val="00EC1CC9"/>
    <w:rsid w:val="00ED47AF"/>
    <w:rsid w:val="00F06B65"/>
    <w:rsid w:val="00F5430F"/>
    <w:rsid w:val="00F6607F"/>
    <w:rsid w:val="00F71210"/>
    <w:rsid w:val="00FA49AA"/>
    <w:rsid w:val="00FA761D"/>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F42F19"/>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oleObject" Target="embeddings/oleObject186.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theme" Target="theme/theme1.xml"/><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23</TotalTime>
  <Pages>10</Pages>
  <Words>1629</Words>
  <Characters>9288</Characters>
  <Application>Microsoft Office Word</Application>
  <DocSecurity>0</DocSecurity>
  <Lines>77</Lines>
  <Paragraphs>21</Paragraphs>
  <ScaleCrop>false</ScaleCrop>
  <Company/>
  <LinksUpToDate>false</LinksUpToDate>
  <CharactersWithSpaces>10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12</cp:revision>
  <dcterms:created xsi:type="dcterms:W3CDTF">2018-01-24T04:33:00Z</dcterms:created>
  <dcterms:modified xsi:type="dcterms:W3CDTF">2018-03-01T03:33:00Z</dcterms:modified>
</cp:coreProperties>
</file>